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1CFA22" w14:textId="77777777" w:rsidR="0058363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1CB4BB47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C814CDC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76E8B5B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16E5106E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6CB414CA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8E788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1BB1AEBA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88E273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40641731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ADA7C3B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DCBD93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FE23F5">
        <w:rPr>
          <w:rFonts w:ascii="Times New Roman" w:hAnsi="Times New Roman" w:cs="Times New Roman"/>
          <w:sz w:val="56"/>
          <w:szCs w:val="28"/>
        </w:rPr>
        <w:t>8</w:t>
      </w:r>
    </w:p>
    <w:p w14:paraId="51617795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23357E66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563EDEC7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E23F5">
        <w:rPr>
          <w:rFonts w:ascii="Times New Roman" w:hAnsi="Times New Roman" w:cs="Times New Roman"/>
          <w:sz w:val="28"/>
          <w:szCs w:val="28"/>
        </w:rPr>
        <w:t>Ряды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4F55C52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3E3A27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EDB64B4" w14:textId="6BAC071D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B5C9D">
        <w:rPr>
          <w:rFonts w:ascii="Times New Roman" w:hAnsi="Times New Roman" w:cs="Times New Roman"/>
          <w:sz w:val="28"/>
          <w:szCs w:val="28"/>
        </w:rPr>
        <w:t>ЭИ</w:t>
      </w:r>
      <w:r>
        <w:rPr>
          <w:rFonts w:ascii="Times New Roman" w:hAnsi="Times New Roman" w:cs="Times New Roman"/>
          <w:sz w:val="28"/>
          <w:szCs w:val="28"/>
        </w:rPr>
        <w:t>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61B301D7" w14:textId="6B186C9D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C4E8D">
        <w:rPr>
          <w:rFonts w:ascii="Times New Roman" w:hAnsi="Times New Roman" w:cs="Times New Roman"/>
          <w:sz w:val="28"/>
          <w:szCs w:val="28"/>
        </w:rPr>
        <w:t xml:space="preserve">    </w:t>
      </w:r>
      <w:r w:rsidR="000B5C9D">
        <w:rPr>
          <w:rFonts w:ascii="Times New Roman" w:hAnsi="Times New Roman" w:cs="Times New Roman"/>
          <w:sz w:val="28"/>
          <w:szCs w:val="28"/>
        </w:rPr>
        <w:t xml:space="preserve">       Попов В.А.</w:t>
      </w:r>
    </w:p>
    <w:p w14:paraId="2B5A74A4" w14:textId="52304EC0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0B5C9D">
        <w:rPr>
          <w:rFonts w:ascii="Times New Roman" w:hAnsi="Times New Roman" w:cs="Times New Roman"/>
          <w:sz w:val="28"/>
          <w:szCs w:val="28"/>
        </w:rPr>
        <w:t>3</w:t>
      </w:r>
    </w:p>
    <w:p w14:paraId="483981C2" w14:textId="3D4E3109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C4E8D">
        <w:rPr>
          <w:rFonts w:ascii="Times New Roman" w:hAnsi="Times New Roman" w:cs="Times New Roman"/>
          <w:sz w:val="28"/>
          <w:szCs w:val="28"/>
        </w:rPr>
        <w:t>26.</w:t>
      </w:r>
      <w:r w:rsidR="00EA15A7">
        <w:rPr>
          <w:rFonts w:ascii="Times New Roman" w:hAnsi="Times New Roman" w:cs="Times New Roman"/>
          <w:sz w:val="28"/>
          <w:szCs w:val="28"/>
        </w:rPr>
        <w:t>0</w:t>
      </w:r>
      <w:r w:rsidR="001715B7">
        <w:rPr>
          <w:rFonts w:ascii="Times New Roman" w:hAnsi="Times New Roman" w:cs="Times New Roman"/>
          <w:sz w:val="28"/>
          <w:szCs w:val="28"/>
        </w:rPr>
        <w:t>8</w:t>
      </w:r>
      <w:r w:rsidR="00AC4E8D">
        <w:rPr>
          <w:rFonts w:ascii="Times New Roman" w:hAnsi="Times New Roman" w:cs="Times New Roman"/>
          <w:sz w:val="28"/>
          <w:szCs w:val="28"/>
        </w:rPr>
        <w:t>.202</w:t>
      </w:r>
      <w:r w:rsidR="000D1594">
        <w:rPr>
          <w:rFonts w:ascii="Times New Roman" w:hAnsi="Times New Roman" w:cs="Times New Roman"/>
          <w:sz w:val="28"/>
          <w:szCs w:val="28"/>
        </w:rPr>
        <w:t>5</w:t>
      </w:r>
    </w:p>
    <w:p w14:paraId="6133C29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9BC45B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66CC304F" w14:textId="6FDE365B" w:rsidR="009E3F7E" w:rsidRPr="00E035B9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035B9" w:rsidRPr="00E035B9">
        <w:rPr>
          <w:rFonts w:ascii="Times New Roman" w:hAnsi="Times New Roman" w:cs="Times New Roman"/>
          <w:sz w:val="28"/>
          <w:szCs w:val="28"/>
        </w:rPr>
        <w:t>1</w:t>
      </w:r>
      <w:r w:rsidR="00E035B9">
        <w:rPr>
          <w:rFonts w:ascii="Times New Roman" w:hAnsi="Times New Roman" w:cs="Times New Roman"/>
          <w:sz w:val="28"/>
          <w:szCs w:val="28"/>
          <w:lang w:val="en-US"/>
        </w:rPr>
        <w:t>7.10.2025</w:t>
      </w:r>
    </w:p>
    <w:p w14:paraId="42663FEF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proofErr w:type="gramStart"/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дата</w:t>
      </w:r>
      <w:proofErr w:type="gramEnd"/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7AF899D" w14:textId="2B0AEF4D" w:rsidR="0077386C" w:rsidRPr="00E035B9" w:rsidRDefault="00E035B9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E035B9">
        <w:rPr>
          <w:rFonts w:ascii="Times New Roman" w:hAnsi="Times New Roman" w:cs="Times New Roman"/>
          <w:sz w:val="28"/>
          <w:szCs w:val="28"/>
          <w:highlight w:val="yellow"/>
        </w:rPr>
        <w:t>Зачтено</w:t>
      </w:r>
    </w:p>
    <w:p w14:paraId="543F4B6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1B3CF342" w14:textId="4A92570E" w:rsidR="00AC4E8D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495D97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AC4E8D">
        <w:rPr>
          <w:rFonts w:ascii="Times New Roman" w:hAnsi="Times New Roman" w:cs="Times New Roman"/>
          <w:sz w:val="28"/>
          <w:szCs w:val="28"/>
        </w:rPr>
        <w:br w:type="page"/>
      </w:r>
    </w:p>
    <w:p w14:paraId="1A38594C" w14:textId="414A9D0D" w:rsidR="0077386C" w:rsidRPr="000B61A6" w:rsidRDefault="00AC4E8D" w:rsidP="00AC4E8D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61A6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</w:t>
      </w:r>
    </w:p>
    <w:p w14:paraId="1EB60213" w14:textId="2DFDCF33" w:rsidR="00AC4E8D" w:rsidRPr="000B61A6" w:rsidRDefault="00AC4E8D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61A6">
        <w:rPr>
          <w:rFonts w:ascii="Times New Roman" w:hAnsi="Times New Roman" w:cs="Times New Roman"/>
          <w:sz w:val="28"/>
          <w:szCs w:val="28"/>
        </w:rPr>
        <w:t xml:space="preserve">Разработать программу на языке C# для вычисления значений ряда с использованием циклов, обеспечивающих итерацию по известному диапазону, а также проверить корректность реализации алгоритма в среде </w:t>
      </w:r>
      <w:proofErr w:type="spellStart"/>
      <w:r w:rsidRPr="000B61A6">
        <w:rPr>
          <w:rFonts w:ascii="Times New Roman" w:hAnsi="Times New Roman" w:cs="Times New Roman"/>
          <w:sz w:val="28"/>
          <w:szCs w:val="28"/>
        </w:rPr>
        <w:t>Microsoft</w:t>
      </w:r>
      <w:proofErr w:type="spellEnd"/>
      <w:r w:rsidRPr="000B61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B61A6">
        <w:rPr>
          <w:rFonts w:ascii="Times New Roman" w:hAnsi="Times New Roman" w:cs="Times New Roman"/>
          <w:sz w:val="28"/>
          <w:szCs w:val="28"/>
        </w:rPr>
        <w:t>Visual</w:t>
      </w:r>
      <w:proofErr w:type="spellEnd"/>
      <w:r w:rsidRPr="000B61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B61A6">
        <w:rPr>
          <w:rFonts w:ascii="Times New Roman" w:hAnsi="Times New Roman" w:cs="Times New Roman"/>
          <w:sz w:val="28"/>
          <w:szCs w:val="28"/>
        </w:rPr>
        <w:t>Studio</w:t>
      </w:r>
      <w:proofErr w:type="spellEnd"/>
      <w:r w:rsidRPr="000B61A6">
        <w:rPr>
          <w:rFonts w:ascii="Times New Roman" w:hAnsi="Times New Roman" w:cs="Times New Roman"/>
          <w:sz w:val="28"/>
          <w:szCs w:val="28"/>
        </w:rPr>
        <w:t>.</w:t>
      </w:r>
    </w:p>
    <w:p w14:paraId="686A16B4" w14:textId="77777777" w:rsidR="00AC4E8D" w:rsidRPr="000B61A6" w:rsidRDefault="00AC4E8D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2C0D50" w14:textId="2F1F3D45" w:rsidR="00AC4E8D" w:rsidRPr="000B61A6" w:rsidRDefault="00AC4E8D" w:rsidP="00AC4E8D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61A6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14:paraId="30348DDB" w14:textId="2B7DCE10" w:rsidR="00AC4E8D" w:rsidRDefault="000B61A6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61A6">
        <w:rPr>
          <w:rFonts w:ascii="Times New Roman" w:hAnsi="Times New Roman" w:cs="Times New Roman"/>
          <w:sz w:val="28"/>
          <w:szCs w:val="28"/>
        </w:rPr>
        <w:t xml:space="preserve">Разработать программу на C# для вычисления суммы </w:t>
      </w:r>
      <w:proofErr w:type="gramStart"/>
      <w:r w:rsidRPr="000B61A6">
        <w:rPr>
          <w:rFonts w:ascii="Times New Roman" w:hAnsi="Times New Roman" w:cs="Times New Roman"/>
          <w:sz w:val="28"/>
          <w:szCs w:val="28"/>
        </w:rPr>
        <w:t xml:space="preserve">ряда </w:t>
      </w:r>
      <w:r w:rsidRPr="000B61A6">
        <w:rPr>
          <w:rFonts w:ascii="Times New Roman" w:hAnsi="Times New Roman" w:cs="Times New Roman"/>
          <w:position w:val="-24"/>
          <w:sz w:val="28"/>
          <w:szCs w:val="28"/>
        </w:rPr>
        <w:object w:dxaOrig="2160" w:dyaOrig="620" w14:anchorId="3BAD45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1.7pt" o:ole="">
            <v:imagedata r:id="rId6" o:title=""/>
          </v:shape>
          <o:OLEObject Type="Embed" ProgID="Equation.DSMT4" ShapeID="_x0000_i1025" DrawAspect="Content" ObjectID="_1822229058" r:id="rId7"/>
        </w:object>
      </w:r>
      <w:r w:rsidRPr="000B61A6"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 w:rsidRPr="000B61A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0B61A6">
        <w:rPr>
          <w:rFonts w:ascii="Times New Roman" w:hAnsi="Times New Roman" w:cs="Times New Roman"/>
          <w:sz w:val="28"/>
          <w:szCs w:val="28"/>
        </w:rPr>
        <w:t xml:space="preserve">&gt;1) используя цикл </w:t>
      </w:r>
      <w:proofErr w:type="spellStart"/>
      <w:r w:rsidRPr="000B61A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0B61A6">
        <w:rPr>
          <w:rFonts w:ascii="Times New Roman" w:hAnsi="Times New Roman" w:cs="Times New Roman"/>
          <w:sz w:val="28"/>
          <w:szCs w:val="28"/>
        </w:rPr>
        <w:t xml:space="preserve"> по известному диапазону, реализовать «ввод до победного» через </w:t>
      </w:r>
      <w:proofErr w:type="spellStart"/>
      <w:r w:rsidRPr="000B61A6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0B61A6">
        <w:rPr>
          <w:rFonts w:ascii="Times New Roman" w:hAnsi="Times New Roman" w:cs="Times New Roman"/>
          <w:sz w:val="28"/>
          <w:szCs w:val="28"/>
        </w:rPr>
        <w:t>, минимизировать возведение в степень и проверить корректность на тестовых примерах.</w:t>
      </w:r>
      <w:r w:rsidR="00AC4E8D">
        <w:rPr>
          <w:rFonts w:ascii="Times New Roman" w:hAnsi="Times New Roman" w:cs="Times New Roman"/>
          <w:sz w:val="28"/>
          <w:szCs w:val="28"/>
        </w:rPr>
        <w:br w:type="page"/>
      </w:r>
    </w:p>
    <w:p w14:paraId="5E8263EC" w14:textId="77777777" w:rsidR="00AC4E8D" w:rsidRDefault="00AC4E8D" w:rsidP="00AC4E8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AC4E8D">
        <w:rPr>
          <w:rFonts w:ascii="Times New Roman" w:hAnsi="Times New Roman" w:cs="Times New Roman"/>
          <w:b/>
          <w:bCs/>
          <w:sz w:val="28"/>
          <w:szCs w:val="28"/>
        </w:rPr>
        <w:lastRenderedPageBreak/>
        <w:t>Блок-схема алгоритма</w:t>
      </w:r>
    </w:p>
    <w:p w14:paraId="26A82561" w14:textId="4E30B4FA" w:rsidR="00AC4E8D" w:rsidRPr="00AC4E8D" w:rsidRDefault="009A78A9" w:rsidP="00AC4E8D">
      <w:pPr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68B1965C" wp14:editId="4FD0B758">
            <wp:extent cx="5202449" cy="8425542"/>
            <wp:effectExtent l="0" t="0" r="0" b="0"/>
            <wp:docPr id="7399362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408" cy="84384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2BF3F1" w14:textId="1E3482A4" w:rsidR="009F1FE0" w:rsidRDefault="00AC4E8D" w:rsidP="0050168D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bookmarkStart w:id="1" w:name="_Hlk186068147"/>
      <w:r w:rsidRPr="00AC4E8D">
        <w:rPr>
          <w:rFonts w:ascii="Times New Roman" w:hAnsi="Times New Roman" w:cs="Times New Roman"/>
          <w:sz w:val="28"/>
          <w:szCs w:val="28"/>
        </w:rPr>
        <w:t>Рисунок 3.1.1 – Блок-схема алгоритма</w:t>
      </w:r>
      <w:bookmarkEnd w:id="1"/>
      <w:r w:rsidR="00B228B7">
        <w:rPr>
          <w:rFonts w:ascii="Times New Roman" w:hAnsi="Times New Roman" w:cs="Times New Roman"/>
          <w:sz w:val="28"/>
          <w:szCs w:val="28"/>
        </w:rPr>
        <w:br w:type="page"/>
      </w:r>
    </w:p>
    <w:p w14:paraId="45F4F835" w14:textId="77777777" w:rsidR="00B228B7" w:rsidRPr="00B228B7" w:rsidRDefault="00B228B7" w:rsidP="00B228B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28B7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дбор тестовых примеров</w:t>
      </w:r>
    </w:p>
    <w:p w14:paraId="3624C720" w14:textId="416B8E36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ервый ввод</w:t>
      </w:r>
    </w:p>
    <w:p w14:paraId="381A3F9D" w14:textId="77777777" w:rsidR="00B228B7" w:rsidRPr="006841D8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2</w:t>
      </w:r>
    </w:p>
    <w:p w14:paraId="62073E1A" w14:textId="6C6E648B" w:rsidR="00B228B7" w:rsidRDefault="00B91C80" w:rsidP="00B228B7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2140C73" wp14:editId="133351E0">
            <wp:extent cx="3444875" cy="2540848"/>
            <wp:effectExtent l="0" t="0" r="3175" b="0"/>
            <wp:docPr id="5307206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72060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59635" cy="255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9E077" w14:textId="22ABD51B" w:rsidR="00B228B7" w:rsidRDefault="00B228B7" w:rsidP="00B228B7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228B7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B228B7">
        <w:rPr>
          <w:rFonts w:ascii="Times New Roman" w:hAnsi="Times New Roman" w:cs="Times New Roman"/>
          <w:sz w:val="28"/>
          <w:szCs w:val="28"/>
        </w:rPr>
        <w:t xml:space="preserve">.1.1 – </w:t>
      </w:r>
      <w:r>
        <w:rPr>
          <w:rFonts w:ascii="Times New Roman" w:hAnsi="Times New Roman" w:cs="Times New Roman"/>
          <w:sz w:val="28"/>
          <w:szCs w:val="28"/>
        </w:rPr>
        <w:t>Тестовый пример №1</w:t>
      </w:r>
    </w:p>
    <w:p w14:paraId="21BCABE3" w14:textId="77777777" w:rsidR="00B228B7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B32E19" w14:textId="61D91272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торой ввод</w:t>
      </w:r>
    </w:p>
    <w:p w14:paraId="0231112A" w14:textId="69E9B5B2" w:rsidR="00B228B7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 w:rsidR="00B91C80">
        <w:rPr>
          <w:rFonts w:ascii="Times New Roman" w:hAnsi="Times New Roman" w:cs="Times New Roman"/>
          <w:sz w:val="28"/>
          <w:szCs w:val="28"/>
          <w:lang w:val="en-US"/>
        </w:rPr>
        <w:t>0</w:t>
      </w:r>
    </w:p>
    <w:p w14:paraId="199EB691" w14:textId="5E1F3646" w:rsidR="00B91C80" w:rsidRPr="00B91C80" w:rsidRDefault="00B91C80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1C80">
        <w:rPr>
          <w:rFonts w:ascii="Times New Roman" w:hAnsi="Times New Roman" w:cs="Times New Roman"/>
          <w:sz w:val="28"/>
          <w:szCs w:val="28"/>
        </w:rPr>
        <w:t xml:space="preserve">Ошибка: </w:t>
      </w:r>
      <w:r w:rsidRPr="00B91C8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91C80">
        <w:rPr>
          <w:rFonts w:ascii="Times New Roman" w:hAnsi="Times New Roman" w:cs="Times New Roman"/>
          <w:sz w:val="28"/>
          <w:szCs w:val="28"/>
        </w:rPr>
        <w:t xml:space="preserve"> должно быть больше 1.</w:t>
      </w:r>
    </w:p>
    <w:p w14:paraId="63D0DD3A" w14:textId="3CF10CF5" w:rsidR="00B228B7" w:rsidRDefault="00B228B7" w:rsidP="00B91C80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FD29D6E" w14:textId="1DCEDF00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ретий ввод</w:t>
      </w:r>
    </w:p>
    <w:p w14:paraId="55D1AA42" w14:textId="238BD6D7" w:rsidR="00B228B7" w:rsidRPr="00302FB4" w:rsidRDefault="00B228B7" w:rsidP="00302FB4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B91C80">
        <w:rPr>
          <w:rFonts w:ascii="Times New Roman" w:hAnsi="Times New Roman" w:cs="Times New Roman"/>
          <w:sz w:val="28"/>
          <w:szCs w:val="28"/>
          <w:lang w:val="en-US"/>
        </w:rPr>
        <w:t>5</w:t>
      </w:r>
    </w:p>
    <w:p w14:paraId="677D897B" w14:textId="19238F6B" w:rsidR="00B228B7" w:rsidRDefault="00B11DCC" w:rsidP="00B228B7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441B246" wp14:editId="5C28EE8D">
            <wp:extent cx="3595477" cy="2676525"/>
            <wp:effectExtent l="0" t="0" r="5080" b="0"/>
            <wp:docPr id="205501396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01396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9218" cy="268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015EA" w14:textId="4600AA71" w:rsidR="00B228B7" w:rsidRDefault="00B228B7" w:rsidP="00B228B7">
      <w:pPr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C4E8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AC4E8D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C4E8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Тестовый пример №2</w:t>
      </w:r>
    </w:p>
    <w:p w14:paraId="6EDF4449" w14:textId="77C0DAC6" w:rsidR="00B11DCC" w:rsidRPr="00B11DCC" w:rsidRDefault="00B11DCC" w:rsidP="00B11DCC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Четвертый ввод</w:t>
      </w:r>
    </w:p>
    <w:p w14:paraId="5C5511A6" w14:textId="7EE99106" w:rsidR="00B11DCC" w:rsidRDefault="00B11DCC" w:rsidP="00B11DCC">
      <w:pPr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g</w:t>
      </w:r>
    </w:p>
    <w:p w14:paraId="42CA7336" w14:textId="4C86A3DE" w:rsidR="00B11DCC" w:rsidRPr="00B11DCC" w:rsidRDefault="00B11DCC" w:rsidP="00B11DCC">
      <w:pPr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B11DCC">
        <w:rPr>
          <w:rFonts w:ascii="Times New Roman" w:hAnsi="Times New Roman" w:cs="Times New Roman"/>
          <w:sz w:val="28"/>
          <w:szCs w:val="28"/>
          <w:lang w:val="en-US"/>
        </w:rPr>
        <w:t>Ошибка</w:t>
      </w:r>
      <w:proofErr w:type="spellEnd"/>
      <w:r w:rsidRPr="00B11DCC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B11DCC">
        <w:rPr>
          <w:rFonts w:ascii="Times New Roman" w:hAnsi="Times New Roman" w:cs="Times New Roman"/>
          <w:sz w:val="28"/>
          <w:szCs w:val="28"/>
          <w:lang w:val="en-US"/>
        </w:rPr>
        <w:t>введите</w:t>
      </w:r>
      <w:proofErr w:type="spellEnd"/>
      <w:r w:rsidRPr="00B11DC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11DCC">
        <w:rPr>
          <w:rFonts w:ascii="Times New Roman" w:hAnsi="Times New Roman" w:cs="Times New Roman"/>
          <w:sz w:val="28"/>
          <w:szCs w:val="28"/>
          <w:lang w:val="en-US"/>
        </w:rPr>
        <w:t>целое</w:t>
      </w:r>
      <w:proofErr w:type="spellEnd"/>
      <w:r w:rsidRPr="00B11DC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11DCC">
        <w:rPr>
          <w:rFonts w:ascii="Times New Roman" w:hAnsi="Times New Roman" w:cs="Times New Roman"/>
          <w:sz w:val="28"/>
          <w:szCs w:val="28"/>
          <w:lang w:val="en-US"/>
        </w:rPr>
        <w:t>число</w:t>
      </w:r>
      <w:proofErr w:type="spellEnd"/>
      <w:r w:rsidRPr="00B11DCC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D41C146" w14:textId="77777777" w:rsidR="00B228B7" w:rsidRPr="00B11DCC" w:rsidRDefault="00B228B7" w:rsidP="00B228B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7AEFDFE0" w14:textId="0FB0D2E8" w:rsidR="00B228B7" w:rsidRDefault="00B228B7" w:rsidP="00B228B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28B7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14:paraId="4BAEA909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System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;</w:t>
      </w:r>
    </w:p>
    <w:p w14:paraId="069795C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05A1FDB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  <w:proofErr w:type="spellEnd"/>
    </w:p>
    <w:p w14:paraId="1C84D44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2ECF5DDD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rgs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</w:t>
      </w:r>
    </w:p>
    <w:p w14:paraId="6450BB81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36240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Переменные</w:t>
      </w:r>
    </w:p>
    <w:p w14:paraId="200FC934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int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;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количество членов ряда (n &gt; 1)</w:t>
      </w:r>
    </w:p>
    <w:p w14:paraId="18A6820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 = 0.0;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сумма ряда</w:t>
      </w:r>
    </w:p>
    <w:p w14:paraId="46D6C12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fact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1.0;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текущее значение факториала (k!)</w:t>
      </w:r>
    </w:p>
    <w:p w14:paraId="37BCA5A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5B2B98C9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вод n с проверкой корректности</w:t>
      </w:r>
    </w:p>
    <w:p w14:paraId="32913BCD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whil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</w:t>
      </w:r>
    </w:p>
    <w:p w14:paraId="08AFE6B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5F32B9A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n (целое число, n &gt; 1): 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808CD80" w14:textId="77777777" w:rsidR="000E38C6" w:rsidRPr="00E035B9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gramStart"/>
      <w:r w:rsidRPr="00E035B9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proofErr w:type="gramEnd"/>
      <w:r w:rsidRPr="00E035B9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input = </w:t>
      </w:r>
      <w:proofErr w:type="spellStart"/>
      <w:r w:rsidRPr="00E035B9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E035B9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E035B9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);</w:t>
      </w:r>
    </w:p>
    <w:p w14:paraId="44C08A2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proofErr w:type="gram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bool</w:t>
      </w:r>
      <w:proofErr w:type="spellEnd"/>
      <w:proofErr w:type="gram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ok =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nt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input,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n);</w:t>
      </w:r>
    </w:p>
    <w:p w14:paraId="2981E90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7D5244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ok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</w:t>
      </w:r>
    </w:p>
    <w:p w14:paraId="46DDB23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420B2D6B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n &gt; 1)</w:t>
      </w:r>
    </w:p>
    <w:p w14:paraId="41DA2D4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{</w:t>
      </w:r>
    </w:p>
    <w:p w14:paraId="6A06BFBF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корректное значение, выходим из цикла</w:t>
      </w:r>
    </w:p>
    <w:p w14:paraId="1FF6F7E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break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;</w:t>
      </w:r>
    </w:p>
    <w:p w14:paraId="60901F0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}</w:t>
      </w:r>
    </w:p>
    <w:p w14:paraId="1402EA12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4EDA738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{</w:t>
      </w:r>
    </w:p>
    <w:p w14:paraId="2D8FDF3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proofErr w:type="spell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Ошибка: n должно быть больше 1. Попробуйте ещё раз.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372DF2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}</w:t>
      </w:r>
    </w:p>
    <w:p w14:paraId="68E8A2E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3FBE64C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062D704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183A086D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Ошибка: введите целое число. Пример: 5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561F7E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A6FCBCF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4DEA7FD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8374B6C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числение суммы ряда</w:t>
      </w:r>
    </w:p>
    <w:p w14:paraId="3C5552CA" w14:textId="77777777" w:rsidR="000E38C6" w:rsidRPr="00E035B9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Формула: c = 1/1! </w:t>
      </w:r>
      <w:r w:rsidRPr="00E035B9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>+ 1/2! + ... + 1/n!</w:t>
      </w:r>
    </w:p>
    <w:p w14:paraId="3055E01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k = 1; k &lt;= n; k++)</w:t>
      </w:r>
    </w:p>
    <w:p w14:paraId="69825128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477048F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fact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*= k; 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числяем факториал (k!)</w:t>
      </w:r>
    </w:p>
    <w:p w14:paraId="39AC18F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term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1.0 / 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fact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очередной член ряда</w:t>
      </w:r>
    </w:p>
    <w:p w14:paraId="1A470238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c += </w:t>
      </w:r>
      <w:proofErr w:type="spellStart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term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добавляем к сумме</w:t>
      </w:r>
    </w:p>
    <w:p w14:paraId="312CD831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06E8BF8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E035B9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proofErr w:type="gram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$"k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,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!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fact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, 1/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!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term: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F9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, 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текущая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сумма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c: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F9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4BFC7D7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306605F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54FE9B82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Итоговый вывод</w:t>
      </w:r>
    </w:p>
    <w:p w14:paraId="46A0A37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1BABF2E3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 xml:space="preserve">$"Сумма ряда из </w:t>
      </w:r>
      <w:proofErr w:type="gramStart"/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1..</w:t>
      </w:r>
      <w:proofErr w:type="gram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n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 xml:space="preserve">! равна: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c: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F9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2E919C19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31E365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9165CA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}</w:t>
      </w:r>
    </w:p>
    <w:p w14:paraId="49EC3D7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3F1C83A6" w14:textId="45D82D4A" w:rsidR="009F1FE0" w:rsidRDefault="009F1FE0" w:rsidP="000E38C6">
      <w:pPr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CB3FF14" w14:textId="77777777" w:rsidR="00876194" w:rsidRPr="00876194" w:rsidRDefault="00876194" w:rsidP="0087619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76194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14:paraId="2A3BC478" w14:textId="64AF1D6D" w:rsidR="00876194" w:rsidRPr="00876194" w:rsidRDefault="00302FB4" w:rsidP="00876194">
      <w:pPr>
        <w:spacing w:after="0" w:line="360" w:lineRule="auto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5BA472F" wp14:editId="655A42C5">
            <wp:extent cx="4857352" cy="873760"/>
            <wp:effectExtent l="0" t="0" r="635" b="2540"/>
            <wp:docPr id="5776184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349" cy="877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5CED76" w14:textId="2C8ADF6C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1</w:t>
      </w:r>
    </w:p>
    <w:p w14:paraId="57AAD0F8" w14:textId="0FF9CBB3" w:rsidR="00876194" w:rsidRPr="00F00282" w:rsidRDefault="00302FB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385A5D13" wp14:editId="015E4830">
            <wp:extent cx="5026025" cy="1724004"/>
            <wp:effectExtent l="0" t="0" r="3175" b="0"/>
            <wp:docPr id="119465176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109" cy="1745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34E3ED" w14:textId="4D21E0E3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2</w:t>
      </w:r>
    </w:p>
    <w:p w14:paraId="1B166AEC" w14:textId="7437833D" w:rsidR="00876194" w:rsidRDefault="00F00282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7DBBB2" wp14:editId="705A4DC0">
            <wp:extent cx="3552825" cy="409575"/>
            <wp:effectExtent l="0" t="0" r="9525" b="9525"/>
            <wp:docPr id="85318436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C78479" w14:textId="1FC0306D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3</w:t>
      </w:r>
    </w:p>
    <w:p w14:paraId="67EE010D" w14:textId="77777777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</w:p>
    <w:p w14:paraId="350F60D3" w14:textId="3A301555" w:rsidR="00876194" w:rsidRDefault="00876194" w:rsidP="0087619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1A161E3A" w14:textId="01FC99D5" w:rsidR="00876194" w:rsidRPr="00876194" w:rsidRDefault="00876194" w:rsidP="008761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76194">
        <w:rPr>
          <w:rFonts w:ascii="Times New Roman" w:hAnsi="Times New Roman" w:cs="Times New Roman"/>
          <w:sz w:val="28"/>
          <w:szCs w:val="28"/>
        </w:rPr>
        <w:t>В ходе выполнения работы разработана и протестирована программа для расчета ряда с использованием циклов. Задача решена корректно, что подтверждено тестовыми примерами, выполненными на ПК.</w:t>
      </w:r>
    </w:p>
    <w:sectPr w:rsidR="00876194" w:rsidRPr="008761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FF0F07"/>
    <w:multiLevelType w:val="hybridMultilevel"/>
    <w:tmpl w:val="588681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797FCB"/>
    <w:multiLevelType w:val="multilevel"/>
    <w:tmpl w:val="824E769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90C01"/>
    <w:rsid w:val="000B5C9D"/>
    <w:rsid w:val="000B61A6"/>
    <w:rsid w:val="000D1594"/>
    <w:rsid w:val="000E32E3"/>
    <w:rsid w:val="000E38C6"/>
    <w:rsid w:val="001715B7"/>
    <w:rsid w:val="00195DE9"/>
    <w:rsid w:val="001C4E18"/>
    <w:rsid w:val="001D3673"/>
    <w:rsid w:val="00235458"/>
    <w:rsid w:val="002628B9"/>
    <w:rsid w:val="00282966"/>
    <w:rsid w:val="002D1C91"/>
    <w:rsid w:val="002D68DD"/>
    <w:rsid w:val="00302FB4"/>
    <w:rsid w:val="003B2CA6"/>
    <w:rsid w:val="00495D97"/>
    <w:rsid w:val="004974EE"/>
    <w:rsid w:val="004B632A"/>
    <w:rsid w:val="0050168D"/>
    <w:rsid w:val="005153D8"/>
    <w:rsid w:val="0056649B"/>
    <w:rsid w:val="0058363C"/>
    <w:rsid w:val="0077386C"/>
    <w:rsid w:val="00876194"/>
    <w:rsid w:val="00886C29"/>
    <w:rsid w:val="0089140A"/>
    <w:rsid w:val="008E6780"/>
    <w:rsid w:val="0093615A"/>
    <w:rsid w:val="009572AC"/>
    <w:rsid w:val="009A78A9"/>
    <w:rsid w:val="009B03A5"/>
    <w:rsid w:val="009E3F7E"/>
    <w:rsid w:val="009F1FE0"/>
    <w:rsid w:val="00AC4E8D"/>
    <w:rsid w:val="00B11DCC"/>
    <w:rsid w:val="00B228B7"/>
    <w:rsid w:val="00B8340F"/>
    <w:rsid w:val="00B91C80"/>
    <w:rsid w:val="00C41953"/>
    <w:rsid w:val="00C45155"/>
    <w:rsid w:val="00D26FD7"/>
    <w:rsid w:val="00D5297C"/>
    <w:rsid w:val="00DE27CD"/>
    <w:rsid w:val="00E035B9"/>
    <w:rsid w:val="00EA15A7"/>
    <w:rsid w:val="00F00282"/>
    <w:rsid w:val="00FB1095"/>
    <w:rsid w:val="00FE2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4D670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4E8D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876194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876194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876194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876194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87619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E7BA2F-151F-4B75-9F9F-51130C56C2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8</TotalTime>
  <Pages>6</Pages>
  <Words>497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Сафронов А.И.</cp:lastModifiedBy>
  <cp:revision>16</cp:revision>
  <dcterms:created xsi:type="dcterms:W3CDTF">2024-12-20T08:02:00Z</dcterms:created>
  <dcterms:modified xsi:type="dcterms:W3CDTF">2025-10-17T14:58:00Z</dcterms:modified>
</cp:coreProperties>
</file>